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EF85A6" w14:textId="7FA78391" w:rsidR="007A03FB" w:rsidRDefault="007A03FB" w:rsidP="007A03FB">
      <w:pPr>
        <w:pStyle w:val="berschrift3"/>
        <w:numPr>
          <w:ilvl w:val="0"/>
          <w:numId w:val="0"/>
        </w:numPr>
        <w:jc w:val="left"/>
      </w:pPr>
      <w:bookmarkStart w:id="0" w:name="_Toc283061611"/>
      <w:r>
        <w:t>1.4.</w:t>
      </w:r>
      <w:r w:rsidR="00C02CA7">
        <w:t>3</w:t>
      </w:r>
      <w:r>
        <w:t xml:space="preserve">. </w:t>
      </w:r>
      <w:bookmarkEnd w:id="0"/>
      <w:r>
        <w:t>Die Kettenregel</w:t>
      </w:r>
    </w:p>
    <w:p w14:paraId="0CE7193C" w14:textId="77777777" w:rsidR="007A03FB" w:rsidRDefault="007A03FB" w:rsidP="007A03FB">
      <w:pPr>
        <w:rPr>
          <w:b/>
          <w:color w:val="000000"/>
          <w:u w:val="single"/>
        </w:rPr>
      </w:pPr>
    </w:p>
    <w:p w14:paraId="18BFC3E1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>Gegeben sind die Funktionen</w:t>
      </w:r>
    </w:p>
    <w:p w14:paraId="0FCA413E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ab/>
      </w:r>
      <w:r w:rsidRPr="007A03FB">
        <w:rPr>
          <w:position w:val="-8"/>
        </w:rPr>
        <w:object w:dxaOrig="1080" w:dyaOrig="279" w14:anchorId="33A3D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6" o:title=""/>
          </v:shape>
          <o:OLEObject Type="Embed" ProgID="Equation.DSMT4" ShapeID="_x0000_i1025" DrawAspect="Content" ObjectID="_1705762023" r:id="rId7"/>
        </w:object>
      </w:r>
      <w:r>
        <w:t xml:space="preserve"> und</w:t>
      </w:r>
    </w:p>
    <w:p w14:paraId="5D35AB55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ab/>
      </w:r>
      <w:r w:rsidRPr="007A03FB">
        <w:rPr>
          <w:position w:val="-8"/>
        </w:rPr>
        <w:object w:dxaOrig="859" w:dyaOrig="340" w14:anchorId="2EF6F5BA">
          <v:shape id="_x0000_i1026" type="#_x0000_t75" style="width:42.75pt;height:17.25pt" o:ole="">
            <v:imagedata r:id="rId8" o:title=""/>
          </v:shape>
          <o:OLEObject Type="Embed" ProgID="Equation.DSMT4" ShapeID="_x0000_i1026" DrawAspect="Content" ObjectID="_1705762024" r:id="rId9"/>
        </w:object>
      </w:r>
    </w:p>
    <w:p w14:paraId="6EFAC47A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25506C0A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>Diese Funktionen kann man hintereinander ausführen:</w:t>
      </w:r>
    </w:p>
    <w:p w14:paraId="194D8EE1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4F6F2002" w14:textId="77777777" w:rsidR="007A03FB" w:rsidRDefault="007A03FB" w:rsidP="007A03FB">
      <w:pPr>
        <w:tabs>
          <w:tab w:val="left" w:pos="2410"/>
          <w:tab w:val="left" w:pos="524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3DBAEF" wp14:editId="02393EEA">
                <wp:simplePos x="0" y="0"/>
                <wp:positionH relativeFrom="column">
                  <wp:posOffset>2310765</wp:posOffset>
                </wp:positionH>
                <wp:positionV relativeFrom="paragraph">
                  <wp:posOffset>171450</wp:posOffset>
                </wp:positionV>
                <wp:extent cx="1590675" cy="171450"/>
                <wp:effectExtent l="10795" t="13335" r="27305" b="5715"/>
                <wp:wrapNone/>
                <wp:docPr id="29" name="Nach unten gekrümmter Pfei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171450"/>
                        </a:xfrm>
                        <a:prstGeom prst="curvedDownArrow">
                          <a:avLst>
                            <a:gd name="adj1" fmla="val 185556"/>
                            <a:gd name="adj2" fmla="val 3711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B88467"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Nach unten gekrümmter Pfeil 29" o:spid="_x0000_s1026" type="#_x0000_t105" style="position:absolute;margin-left:181.95pt;margin-top:13.5pt;width:125.25pt;height:13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"/>
            </w:pict>
          </mc:Fallback>
        </mc:AlternateContent>
      </w:r>
      <w:r>
        <w:tab/>
        <w:t>u(x)</w:t>
      </w:r>
      <w:r>
        <w:tab/>
        <w:t>v(x)</w:t>
      </w:r>
    </w:p>
    <w:p w14:paraId="752BD77F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92F538C" wp14:editId="57A51912">
                <wp:simplePos x="0" y="0"/>
                <wp:positionH relativeFrom="column">
                  <wp:posOffset>881380</wp:posOffset>
                </wp:positionH>
                <wp:positionV relativeFrom="paragraph">
                  <wp:posOffset>12065</wp:posOffset>
                </wp:positionV>
                <wp:extent cx="1323975" cy="152400"/>
                <wp:effectExtent l="0" t="0" r="47625" b="38100"/>
                <wp:wrapNone/>
                <wp:docPr id="26" name="Nach unten gekrümmter Pfei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3975" cy="152400"/>
                        </a:xfrm>
                        <a:prstGeom prst="curvedDownArrow">
                          <a:avLst>
                            <a:gd name="adj1" fmla="val 185556"/>
                            <a:gd name="adj2" fmla="val 3711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DCCDA3" id="Nach unten gekrümmter Pfeil 26" o:spid="_x0000_s1026" type="#_x0000_t105" style="position:absolute;margin-left:69.4pt;margin-top:.95pt;width:104.25pt;height:1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" adj="12373,19293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3BFB801" wp14:editId="1D02F0DB">
                <wp:simplePos x="0" y="0"/>
                <wp:positionH relativeFrom="column">
                  <wp:posOffset>3177540</wp:posOffset>
                </wp:positionH>
                <wp:positionV relativeFrom="paragraph">
                  <wp:posOffset>106045</wp:posOffset>
                </wp:positionV>
                <wp:extent cx="1085850" cy="1428750"/>
                <wp:effectExtent l="10795" t="13335" r="8255" b="5715"/>
                <wp:wrapNone/>
                <wp:docPr id="27" name="Ellips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A5247B5" w14:textId="77777777" w:rsidR="007A03FB" w:rsidRDefault="007A03FB" w:rsidP="007A03FB">
                            <w:r>
                              <w:t>1</w:t>
                            </w:r>
                          </w:p>
                          <w:p w14:paraId="0195BF0D" w14:textId="77777777" w:rsidR="007A03FB" w:rsidRDefault="007A03FB" w:rsidP="007A03FB"/>
                          <w:p w14:paraId="68CF1675" w14:textId="77777777" w:rsidR="007A03FB" w:rsidRDefault="007A03FB" w:rsidP="007A03FB">
                            <w:r>
                              <w:tab/>
                              <w:t>3</w:t>
                            </w:r>
                          </w:p>
                          <w:p w14:paraId="6B9D844F" w14:textId="77777777" w:rsidR="007A03FB" w:rsidRDefault="007A03FB" w:rsidP="007A03FB"/>
                          <w:p w14:paraId="14E9AF08" w14:textId="77777777" w:rsidR="007A03FB" w:rsidRDefault="007A03FB" w:rsidP="007A03FB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3BFB801" id="Ellipse 27" o:spid="_x0000_s1026" style="position:absolute;left:0;text-align:left;margin-left:250.2pt;margin-top:8.35pt;width:85.5pt;height:11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">
                <v:textbox>
                  <w:txbxContent>
                    <w:p w14:paraId="3A5247B5" w14:textId="77777777" w:rsidR="007A03FB" w:rsidRDefault="007A03FB" w:rsidP="007A03FB">
                      <w:r>
                        <w:t>1</w:t>
                      </w:r>
                    </w:p>
                    <w:p w14:paraId="0195BF0D" w14:textId="77777777" w:rsidR="007A03FB" w:rsidRDefault="007A03FB" w:rsidP="007A03FB"/>
                    <w:p w14:paraId="68CF1675" w14:textId="77777777" w:rsidR="007A03FB" w:rsidRDefault="007A03FB" w:rsidP="007A03FB">
                      <w:r>
                        <w:tab/>
                        <w:t>3</w:t>
                      </w:r>
                    </w:p>
                    <w:p w14:paraId="6B9D844F" w14:textId="77777777" w:rsidR="007A03FB" w:rsidRDefault="007A03FB" w:rsidP="007A03FB"/>
                    <w:p w14:paraId="14E9AF08" w14:textId="77777777" w:rsidR="007A03FB" w:rsidRDefault="007A03FB" w:rsidP="007A03FB">
                      <w:r>
                        <w:t>5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4DECA04" wp14:editId="41F8C7BB">
                <wp:simplePos x="0" y="0"/>
                <wp:positionH relativeFrom="column">
                  <wp:posOffset>1586865</wp:posOffset>
                </wp:positionH>
                <wp:positionV relativeFrom="paragraph">
                  <wp:posOffset>96520</wp:posOffset>
                </wp:positionV>
                <wp:extent cx="1085850" cy="1428750"/>
                <wp:effectExtent l="10795" t="13335" r="8255" b="5715"/>
                <wp:wrapNone/>
                <wp:docPr id="25" name="Ellips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3B67CB" w14:textId="77777777" w:rsidR="007A03FB" w:rsidRDefault="007A03FB" w:rsidP="007A03FB">
                            <w:r>
                              <w:t>1</w:t>
                            </w:r>
                          </w:p>
                          <w:p w14:paraId="19098893" w14:textId="77777777" w:rsidR="007A03FB" w:rsidRDefault="007A03FB" w:rsidP="007A03FB"/>
                          <w:p w14:paraId="1DC9413B" w14:textId="77777777" w:rsidR="007A03FB" w:rsidRDefault="007A03FB" w:rsidP="007A03FB">
                            <w:r>
                              <w:tab/>
                              <w:t>9</w:t>
                            </w:r>
                          </w:p>
                          <w:p w14:paraId="4CD82609" w14:textId="77777777" w:rsidR="007A03FB" w:rsidRDefault="007A03FB" w:rsidP="007A03FB"/>
                          <w:p w14:paraId="1B380A8D" w14:textId="77777777" w:rsidR="007A03FB" w:rsidRDefault="007A03FB" w:rsidP="007A03FB">
                            <w:r>
                              <w:t>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DECA04" id="Ellipse 25" o:spid="_x0000_s1027" style="position:absolute;left:0;text-align:left;margin-left:124.95pt;margin-top:7.6pt;width:85.5pt;height:112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">
                <v:textbox>
                  <w:txbxContent>
                    <w:p w14:paraId="033B67CB" w14:textId="77777777" w:rsidR="007A03FB" w:rsidRDefault="007A03FB" w:rsidP="007A03FB">
                      <w:r>
                        <w:t>1</w:t>
                      </w:r>
                    </w:p>
                    <w:p w14:paraId="19098893" w14:textId="77777777" w:rsidR="007A03FB" w:rsidRDefault="007A03FB" w:rsidP="007A03FB"/>
                    <w:p w14:paraId="1DC9413B" w14:textId="77777777" w:rsidR="007A03FB" w:rsidRDefault="007A03FB" w:rsidP="007A03FB">
                      <w:r>
                        <w:tab/>
                        <w:t>9</w:t>
                      </w:r>
                    </w:p>
                    <w:p w14:paraId="4CD82609" w14:textId="77777777" w:rsidR="007A03FB" w:rsidRDefault="007A03FB" w:rsidP="007A03FB"/>
                    <w:p w14:paraId="1B380A8D" w14:textId="77777777" w:rsidR="007A03FB" w:rsidRDefault="007A03FB" w:rsidP="007A03FB">
                      <w:r>
                        <w:t>25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0132755" wp14:editId="79D8858C">
                <wp:simplePos x="0" y="0"/>
                <wp:positionH relativeFrom="column">
                  <wp:posOffset>129540</wp:posOffset>
                </wp:positionH>
                <wp:positionV relativeFrom="paragraph">
                  <wp:posOffset>96520</wp:posOffset>
                </wp:positionV>
                <wp:extent cx="1085850" cy="1428750"/>
                <wp:effectExtent l="10795" t="13335" r="8255" b="5715"/>
                <wp:wrapNone/>
                <wp:docPr id="28" name="Ellips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42B3615" w14:textId="77777777" w:rsidR="007A03FB" w:rsidRDefault="007A03FB" w:rsidP="007A03FB">
                            <w:r>
                              <w:t>0</w:t>
                            </w:r>
                          </w:p>
                          <w:p w14:paraId="78C69AB1" w14:textId="77777777" w:rsidR="007A03FB" w:rsidRDefault="007A03FB" w:rsidP="007A03FB"/>
                          <w:p w14:paraId="76297B0C" w14:textId="77777777" w:rsidR="007A03FB" w:rsidRDefault="007A03FB" w:rsidP="007A03FB">
                            <w:r>
                              <w:tab/>
                              <w:t>4</w:t>
                            </w:r>
                          </w:p>
                          <w:p w14:paraId="30627A37" w14:textId="77777777" w:rsidR="007A03FB" w:rsidRDefault="007A03FB" w:rsidP="007A03FB"/>
                          <w:p w14:paraId="4CF75763" w14:textId="77777777" w:rsidR="007A03FB" w:rsidRDefault="007A03FB" w:rsidP="007A03FB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0132755" id="Ellipse 28" o:spid="_x0000_s1028" style="position:absolute;left:0;text-align:left;margin-left:10.2pt;margin-top:7.6pt;width:85.5pt;height:112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">
                <v:textbox>
                  <w:txbxContent>
                    <w:p w14:paraId="342B3615" w14:textId="77777777" w:rsidR="007A03FB" w:rsidRDefault="007A03FB" w:rsidP="007A03FB">
                      <w:r>
                        <w:t>0</w:t>
                      </w:r>
                    </w:p>
                    <w:p w14:paraId="78C69AB1" w14:textId="77777777" w:rsidR="007A03FB" w:rsidRDefault="007A03FB" w:rsidP="007A03FB"/>
                    <w:p w14:paraId="76297B0C" w14:textId="77777777" w:rsidR="007A03FB" w:rsidRDefault="007A03FB" w:rsidP="007A03FB">
                      <w:r>
                        <w:tab/>
                        <w:t>4</w:t>
                      </w:r>
                    </w:p>
                    <w:p w14:paraId="30627A37" w14:textId="77777777" w:rsidR="007A03FB" w:rsidRDefault="007A03FB" w:rsidP="007A03FB"/>
                    <w:p w14:paraId="4CF75763" w14:textId="77777777" w:rsidR="007A03FB" w:rsidRDefault="007A03FB" w:rsidP="007A03FB">
                      <w: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</w:p>
    <w:p w14:paraId="2DF71D1F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7C24FD02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288495F" wp14:editId="417365DA">
                <wp:simplePos x="0" y="0"/>
                <wp:positionH relativeFrom="column">
                  <wp:posOffset>2081531</wp:posOffset>
                </wp:positionH>
                <wp:positionV relativeFrom="paragraph">
                  <wp:posOffset>99695</wp:posOffset>
                </wp:positionV>
                <wp:extent cx="1257300" cy="9525"/>
                <wp:effectExtent l="0" t="57150" r="38100" b="85725"/>
                <wp:wrapNone/>
                <wp:docPr id="24" name="Gerader Verbinde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3B7EB9" id="Gerader Verbinder 2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9pt,7.85pt" to="262.9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31739B6" wp14:editId="2D0DB99C">
                <wp:simplePos x="0" y="0"/>
                <wp:positionH relativeFrom="column">
                  <wp:posOffset>681355</wp:posOffset>
                </wp:positionH>
                <wp:positionV relativeFrom="paragraph">
                  <wp:posOffset>80645</wp:posOffset>
                </wp:positionV>
                <wp:extent cx="1133475" cy="9525"/>
                <wp:effectExtent l="0" t="57150" r="28575" b="85725"/>
                <wp:wrapNone/>
                <wp:docPr id="23" name="Gerader Verbinde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3475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2F29E1" id="Gerader Verbinder 23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6.35pt" to="142.9pt,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">
                <v:stroke endarrow="block"/>
              </v:line>
            </w:pict>
          </mc:Fallback>
        </mc:AlternateContent>
      </w:r>
    </w:p>
    <w:p w14:paraId="320B3242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7293E39E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2965BE3" wp14:editId="5D4FBF26">
                <wp:simplePos x="0" y="0"/>
                <wp:positionH relativeFrom="column">
                  <wp:posOffset>2339340</wp:posOffset>
                </wp:positionH>
                <wp:positionV relativeFrom="paragraph">
                  <wp:posOffset>58420</wp:posOffset>
                </wp:positionV>
                <wp:extent cx="1400175" cy="0"/>
                <wp:effectExtent l="10795" t="57150" r="17780" b="57150"/>
                <wp:wrapNone/>
                <wp:docPr id="22" name="Gerader Verbinde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01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322E59" id="Gerader Verbinder 2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2pt,4.6pt" to="294.45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764EAAC" wp14:editId="558BBF78">
                <wp:simplePos x="0" y="0"/>
                <wp:positionH relativeFrom="column">
                  <wp:posOffset>1043305</wp:posOffset>
                </wp:positionH>
                <wp:positionV relativeFrom="paragraph">
                  <wp:posOffset>72390</wp:posOffset>
                </wp:positionV>
                <wp:extent cx="1162050" cy="0"/>
                <wp:effectExtent l="0" t="76200" r="19050" b="95250"/>
                <wp:wrapNone/>
                <wp:docPr id="21" name="Gerader Verbinde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FA854C" id="Gerader Verbinder 21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15pt,5.7pt" to="173.65pt,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">
                <v:stroke endarrow="block"/>
              </v:line>
            </w:pict>
          </mc:Fallback>
        </mc:AlternateContent>
      </w:r>
    </w:p>
    <w:p w14:paraId="2E9015D7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68A2B33E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D3D4984" wp14:editId="633A2E82">
                <wp:simplePos x="0" y="0"/>
                <wp:positionH relativeFrom="column">
                  <wp:posOffset>2091055</wp:posOffset>
                </wp:positionH>
                <wp:positionV relativeFrom="paragraph">
                  <wp:posOffset>93345</wp:posOffset>
                </wp:positionV>
                <wp:extent cx="1247775" cy="0"/>
                <wp:effectExtent l="0" t="76200" r="9525" b="95250"/>
                <wp:wrapNone/>
                <wp:docPr id="20" name="Gerader Verbinde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477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7F58E8" id="Gerader Verbinder 20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4.65pt,7.35pt" to="262.9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171E3F" wp14:editId="73F03BBD">
                <wp:simplePos x="0" y="0"/>
                <wp:positionH relativeFrom="column">
                  <wp:posOffset>681355</wp:posOffset>
                </wp:positionH>
                <wp:positionV relativeFrom="paragraph">
                  <wp:posOffset>93345</wp:posOffset>
                </wp:positionV>
                <wp:extent cx="1085850" cy="0"/>
                <wp:effectExtent l="0" t="76200" r="19050" b="95250"/>
                <wp:wrapNone/>
                <wp:docPr id="19" name="Gerader Verbinde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299F2C" id="Gerader Verbinder 19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65pt,7.35pt" to="139.15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">
                <v:stroke endarrow="block"/>
              </v:line>
            </w:pict>
          </mc:Fallback>
        </mc:AlternateContent>
      </w:r>
    </w:p>
    <w:p w14:paraId="44C33F12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11575E73" w14:textId="77777777" w:rsidR="007A03FB" w:rsidRPr="00C925E9" w:rsidRDefault="007A03FB" w:rsidP="007A03FB">
      <w:pPr>
        <w:tabs>
          <w:tab w:val="left" w:pos="567"/>
          <w:tab w:val="left" w:pos="2410"/>
          <w:tab w:val="left" w:pos="4253"/>
        </w:tabs>
        <w:rPr>
          <w:sz w:val="36"/>
        </w:rPr>
      </w:pPr>
      <w:r w:rsidRPr="00C925E9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230AE3B" wp14:editId="0098EEEB">
                <wp:simplePos x="0" y="0"/>
                <wp:positionH relativeFrom="column">
                  <wp:posOffset>1043940</wp:posOffset>
                </wp:positionH>
                <wp:positionV relativeFrom="paragraph">
                  <wp:posOffset>71755</wp:posOffset>
                </wp:positionV>
                <wp:extent cx="3143250" cy="161925"/>
                <wp:effectExtent l="10795" t="19050" r="0" b="9525"/>
                <wp:wrapNone/>
                <wp:docPr id="18" name="Nach oben gekrümmter Pfei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0" cy="161925"/>
                        </a:xfrm>
                        <a:prstGeom prst="curvedUpArrow">
                          <a:avLst>
                            <a:gd name="adj1" fmla="val 388235"/>
                            <a:gd name="adj2" fmla="val 77647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AD5EC7"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Nach oben gekrümmter Pfeil 18" o:spid="_x0000_s1026" type="#_x0000_t104" style="position:absolute;margin-left:82.2pt;margin-top:5.65pt;width:247.5pt;height:12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"/>
            </w:pict>
          </mc:Fallback>
        </mc:AlternateContent>
      </w:r>
    </w:p>
    <w:p w14:paraId="5FCF0B23" w14:textId="77777777" w:rsidR="007A03FB" w:rsidRDefault="007A03FB" w:rsidP="007A03FB">
      <w:pPr>
        <w:tabs>
          <w:tab w:val="left" w:pos="3828"/>
        </w:tabs>
      </w:pPr>
      <w:r>
        <w:tab/>
        <w:t>f(x)</w:t>
      </w:r>
    </w:p>
    <w:p w14:paraId="24EB21BF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 xml:space="preserve">Dann ist die Funktion </w:t>
      </w:r>
      <w:r w:rsidRPr="007A03FB">
        <w:rPr>
          <w:position w:val="-8"/>
        </w:rPr>
        <w:object w:dxaOrig="1219" w:dyaOrig="340" w14:anchorId="06126CEA">
          <v:shape id="_x0000_i1027" type="#_x0000_t75" style="width:60.75pt;height:17.25pt" o:ole="">
            <v:imagedata r:id="rId10" o:title=""/>
          </v:shape>
          <o:OLEObject Type="Embed" ProgID="Equation.DSMT4" ShapeID="_x0000_i1027" DrawAspect="Content" ObjectID="_1705762025" r:id="rId11"/>
        </w:object>
      </w:r>
      <w:r>
        <w:t xml:space="preserve"> eine VERKETTUNG der Funktion u(x) und v(x) und man schreibt f(x) = v(u(x)).</w:t>
      </w:r>
    </w:p>
    <w:p w14:paraId="6B7A62AB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>Dabei ist u(x) die innere Funktion und v(x) die äußere Funktion.</w:t>
      </w:r>
    </w:p>
    <w:p w14:paraId="5128227F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0BC03D07" w14:textId="77777777" w:rsidR="007A03FB" w:rsidRDefault="007A03FB" w:rsidP="007A03FB">
      <w:pPr>
        <w:tabs>
          <w:tab w:val="left" w:pos="2410"/>
          <w:tab w:val="left" w:pos="524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E901B0" wp14:editId="04F27026">
                <wp:simplePos x="0" y="0"/>
                <wp:positionH relativeFrom="column">
                  <wp:posOffset>2272665</wp:posOffset>
                </wp:positionH>
                <wp:positionV relativeFrom="paragraph">
                  <wp:posOffset>86360</wp:posOffset>
                </wp:positionV>
                <wp:extent cx="1590675" cy="171450"/>
                <wp:effectExtent l="10795" t="5080" r="27305" b="13970"/>
                <wp:wrapNone/>
                <wp:docPr id="17" name="Nach unten gekrümmter Pfei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171450"/>
                        </a:xfrm>
                        <a:prstGeom prst="curvedDownArrow">
                          <a:avLst>
                            <a:gd name="adj1" fmla="val 185556"/>
                            <a:gd name="adj2" fmla="val 3711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A4D8EE" id="Nach unten gekrümmter Pfeil 17" o:spid="_x0000_s1026" type="#_x0000_t105" style="position:absolute;margin-left:178.95pt;margin-top:6.8pt;width:125.25pt;height:13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3C526A5" wp14:editId="1D6866DC">
                <wp:simplePos x="0" y="0"/>
                <wp:positionH relativeFrom="column">
                  <wp:posOffset>681990</wp:posOffset>
                </wp:positionH>
                <wp:positionV relativeFrom="paragraph">
                  <wp:posOffset>95885</wp:posOffset>
                </wp:positionV>
                <wp:extent cx="1590675" cy="171450"/>
                <wp:effectExtent l="10795" t="5080" r="27305" b="13970"/>
                <wp:wrapNone/>
                <wp:docPr id="14" name="Nach unten gekrümmter Pfei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171450"/>
                        </a:xfrm>
                        <a:prstGeom prst="curvedDownArrow">
                          <a:avLst>
                            <a:gd name="adj1" fmla="val 185556"/>
                            <a:gd name="adj2" fmla="val 3711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0381C" id="Nach unten gekrümmter Pfeil 14" o:spid="_x0000_s1026" type="#_x0000_t105" style="position:absolute;margin-left:53.7pt;margin-top:7.55pt;width:125.25pt;height:13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"/>
            </w:pict>
          </mc:Fallback>
        </mc:AlternateContent>
      </w:r>
      <w:r>
        <w:tab/>
        <w:t>v(x)</w:t>
      </w:r>
      <w:r>
        <w:tab/>
        <w:t>u(x)</w:t>
      </w:r>
    </w:p>
    <w:p w14:paraId="68F1F5AE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93EC696" wp14:editId="085538F8">
                <wp:simplePos x="0" y="0"/>
                <wp:positionH relativeFrom="column">
                  <wp:posOffset>3177540</wp:posOffset>
                </wp:positionH>
                <wp:positionV relativeFrom="paragraph">
                  <wp:posOffset>86995</wp:posOffset>
                </wp:positionV>
                <wp:extent cx="1085850" cy="1428750"/>
                <wp:effectExtent l="10795" t="5080" r="8255" b="13970"/>
                <wp:wrapNone/>
                <wp:docPr id="15" name="Ellips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33AEBA8" w14:textId="77777777" w:rsidR="007A03FB" w:rsidRDefault="007A03FB" w:rsidP="007A03FB">
                            <w:r>
                              <w:t>1</w:t>
                            </w:r>
                          </w:p>
                          <w:p w14:paraId="066F4AD3" w14:textId="77777777" w:rsidR="007A03FB" w:rsidRDefault="007A03FB" w:rsidP="007A03FB"/>
                          <w:p w14:paraId="76963C5F" w14:textId="77777777" w:rsidR="007A03FB" w:rsidRDefault="007A03FB" w:rsidP="007A03FB">
                            <w:r>
                              <w:tab/>
                              <w:t>5</w:t>
                            </w:r>
                          </w:p>
                          <w:p w14:paraId="7C96F06D" w14:textId="77777777" w:rsidR="007A03FB" w:rsidRDefault="007A03FB" w:rsidP="007A03FB"/>
                          <w:p w14:paraId="4592741E" w14:textId="77777777" w:rsidR="007A03FB" w:rsidRDefault="007A03FB" w:rsidP="007A03FB">
                            <w:r>
                              <w:t>7,9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3EC696" id="Ellipse 15" o:spid="_x0000_s1029" style="position:absolute;left:0;text-align:left;margin-left:250.2pt;margin-top:6.85pt;width:85.5pt;height:112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">
                <v:textbox>
                  <w:txbxContent>
                    <w:p w14:paraId="033AEBA8" w14:textId="77777777" w:rsidR="007A03FB" w:rsidRDefault="007A03FB" w:rsidP="007A03FB">
                      <w:r>
                        <w:t>1</w:t>
                      </w:r>
                    </w:p>
                    <w:p w14:paraId="066F4AD3" w14:textId="77777777" w:rsidR="007A03FB" w:rsidRDefault="007A03FB" w:rsidP="007A03FB"/>
                    <w:p w14:paraId="76963C5F" w14:textId="77777777" w:rsidR="007A03FB" w:rsidRDefault="007A03FB" w:rsidP="007A03FB">
                      <w:r>
                        <w:tab/>
                        <w:t>5</w:t>
                      </w:r>
                    </w:p>
                    <w:p w14:paraId="7C96F06D" w14:textId="77777777" w:rsidR="007A03FB" w:rsidRDefault="007A03FB" w:rsidP="007A03FB"/>
                    <w:p w14:paraId="4592741E" w14:textId="77777777" w:rsidR="007A03FB" w:rsidRDefault="007A03FB" w:rsidP="007A03FB">
                      <w:r>
                        <w:t>7,92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87738B7" wp14:editId="20C7AE48">
                <wp:simplePos x="0" y="0"/>
                <wp:positionH relativeFrom="column">
                  <wp:posOffset>1634490</wp:posOffset>
                </wp:positionH>
                <wp:positionV relativeFrom="paragraph">
                  <wp:posOffset>86995</wp:posOffset>
                </wp:positionV>
                <wp:extent cx="1085850" cy="1428750"/>
                <wp:effectExtent l="10795" t="5080" r="8255" b="13970"/>
                <wp:wrapNone/>
                <wp:docPr id="13" name="Ellips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EB43581" w14:textId="77777777" w:rsidR="007A03FB" w:rsidRDefault="007A03FB" w:rsidP="007A03FB">
                            <w:r>
                              <w:t>0</w:t>
                            </w:r>
                          </w:p>
                          <w:p w14:paraId="72757AA4" w14:textId="77777777" w:rsidR="007A03FB" w:rsidRDefault="007A03FB" w:rsidP="007A03FB"/>
                          <w:p w14:paraId="1FEECB2F" w14:textId="77777777" w:rsidR="007A03FB" w:rsidRDefault="007A03FB" w:rsidP="007A03FB">
                            <w:r>
                              <w:tab/>
                              <w:t>2</w:t>
                            </w:r>
                          </w:p>
                          <w:p w14:paraId="26F5893E" w14:textId="77777777" w:rsidR="007A03FB" w:rsidRDefault="007A03FB" w:rsidP="007A03FB"/>
                          <w:p w14:paraId="349EC7B8" w14:textId="77777777" w:rsidR="007A03FB" w:rsidRDefault="007A03FB" w:rsidP="007A03FB">
                            <w:r>
                              <w:t>3,4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7738B7" id="Ellipse 13" o:spid="_x0000_s1030" style="position:absolute;left:0;text-align:left;margin-left:128.7pt;margin-top:6.85pt;width:85.5pt;height:112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">
                <v:textbox>
                  <w:txbxContent>
                    <w:p w14:paraId="4EB43581" w14:textId="77777777" w:rsidR="007A03FB" w:rsidRDefault="007A03FB" w:rsidP="007A03FB">
                      <w:r>
                        <w:t>0</w:t>
                      </w:r>
                    </w:p>
                    <w:p w14:paraId="72757AA4" w14:textId="77777777" w:rsidR="007A03FB" w:rsidRDefault="007A03FB" w:rsidP="007A03FB"/>
                    <w:p w14:paraId="1FEECB2F" w14:textId="77777777" w:rsidR="007A03FB" w:rsidRDefault="007A03FB" w:rsidP="007A03FB">
                      <w:r>
                        <w:tab/>
                        <w:t>2</w:t>
                      </w:r>
                    </w:p>
                    <w:p w14:paraId="26F5893E" w14:textId="77777777" w:rsidR="007A03FB" w:rsidRDefault="007A03FB" w:rsidP="007A03FB"/>
                    <w:p w14:paraId="349EC7B8" w14:textId="77777777" w:rsidR="007A03FB" w:rsidRDefault="007A03FB" w:rsidP="007A03FB">
                      <w:r>
                        <w:t>3,4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775C5EB" wp14:editId="6C367FF7">
                <wp:simplePos x="0" y="0"/>
                <wp:positionH relativeFrom="column">
                  <wp:posOffset>148590</wp:posOffset>
                </wp:positionH>
                <wp:positionV relativeFrom="paragraph">
                  <wp:posOffset>96520</wp:posOffset>
                </wp:positionV>
                <wp:extent cx="1085850" cy="1428750"/>
                <wp:effectExtent l="10795" t="5080" r="8255" b="13970"/>
                <wp:wrapNone/>
                <wp:docPr id="16" name="Ellips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5850" cy="1428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CC6B6FB" w14:textId="77777777" w:rsidR="007A03FB" w:rsidRDefault="007A03FB" w:rsidP="007A03FB">
                            <w:r>
                              <w:t>0</w:t>
                            </w:r>
                          </w:p>
                          <w:p w14:paraId="6E66C75F" w14:textId="77777777" w:rsidR="007A03FB" w:rsidRDefault="007A03FB" w:rsidP="007A03FB"/>
                          <w:p w14:paraId="77FB8204" w14:textId="77777777" w:rsidR="007A03FB" w:rsidRDefault="007A03FB" w:rsidP="007A03FB">
                            <w:r>
                              <w:tab/>
                              <w:t>4</w:t>
                            </w:r>
                          </w:p>
                          <w:p w14:paraId="06B7D30F" w14:textId="77777777" w:rsidR="007A03FB" w:rsidRDefault="007A03FB" w:rsidP="007A03FB"/>
                          <w:p w14:paraId="5528A6D0" w14:textId="77777777" w:rsidR="007A03FB" w:rsidRDefault="007A03FB" w:rsidP="007A03FB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775C5EB" id="Ellipse 16" o:spid="_x0000_s1031" style="position:absolute;left:0;text-align:left;margin-left:11.7pt;margin-top:7.6pt;width:85.5pt;height:112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">
                <v:textbox>
                  <w:txbxContent>
                    <w:p w14:paraId="7CC6B6FB" w14:textId="77777777" w:rsidR="007A03FB" w:rsidRDefault="007A03FB" w:rsidP="007A03FB">
                      <w:r>
                        <w:t>0</w:t>
                      </w:r>
                    </w:p>
                    <w:p w14:paraId="6E66C75F" w14:textId="77777777" w:rsidR="007A03FB" w:rsidRDefault="007A03FB" w:rsidP="007A03FB"/>
                    <w:p w14:paraId="77FB8204" w14:textId="77777777" w:rsidR="007A03FB" w:rsidRDefault="007A03FB" w:rsidP="007A03FB">
                      <w:r>
                        <w:tab/>
                        <w:t>4</w:t>
                      </w:r>
                    </w:p>
                    <w:p w14:paraId="06B7D30F" w14:textId="77777777" w:rsidR="007A03FB" w:rsidRDefault="007A03FB" w:rsidP="007A03FB"/>
                    <w:p w14:paraId="5528A6D0" w14:textId="77777777" w:rsidR="007A03FB" w:rsidRDefault="007A03FB" w:rsidP="007A03FB">
                      <w: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</w:p>
    <w:p w14:paraId="256B00A2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15041A53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1D81E65" wp14:editId="5B12BF50">
                <wp:simplePos x="0" y="0"/>
                <wp:positionH relativeFrom="column">
                  <wp:posOffset>2081531</wp:posOffset>
                </wp:positionH>
                <wp:positionV relativeFrom="paragraph">
                  <wp:posOffset>73660</wp:posOffset>
                </wp:positionV>
                <wp:extent cx="1257300" cy="9525"/>
                <wp:effectExtent l="0" t="57150" r="38100" b="85725"/>
                <wp:wrapNone/>
                <wp:docPr id="12" name="Gerader Verbinde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DB48F5" id="Gerader Verbinder 12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9pt,5.8pt" to="262.9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94249DC" wp14:editId="7F18800B">
                <wp:simplePos x="0" y="0"/>
                <wp:positionH relativeFrom="column">
                  <wp:posOffset>576581</wp:posOffset>
                </wp:positionH>
                <wp:positionV relativeFrom="paragraph">
                  <wp:posOffset>73660</wp:posOffset>
                </wp:positionV>
                <wp:extent cx="1238250" cy="9525"/>
                <wp:effectExtent l="0" t="76200" r="19050" b="85725"/>
                <wp:wrapNone/>
                <wp:docPr id="11" name="Gerader Verbinde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38250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E5AFB9" id="Gerader Verbinder 11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4pt,5.8pt" to="142.9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">
                <v:stroke endarrow="block"/>
              </v:line>
            </w:pict>
          </mc:Fallback>
        </mc:AlternateContent>
      </w:r>
    </w:p>
    <w:p w14:paraId="5972A2F7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1DE2BC24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9F52167" wp14:editId="7C0F4C8C">
                <wp:simplePos x="0" y="0"/>
                <wp:positionH relativeFrom="column">
                  <wp:posOffset>2576831</wp:posOffset>
                </wp:positionH>
                <wp:positionV relativeFrom="paragraph">
                  <wp:posOffset>56515</wp:posOffset>
                </wp:positionV>
                <wp:extent cx="1162050" cy="0"/>
                <wp:effectExtent l="0" t="76200" r="19050" b="95250"/>
                <wp:wrapNone/>
                <wp:docPr id="10" name="Gerader Verbinde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F2C8E0" id="Gerader Verbinder 10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9pt,4.45pt" to="294.4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1F898C8" wp14:editId="690A2FA8">
                <wp:simplePos x="0" y="0"/>
                <wp:positionH relativeFrom="column">
                  <wp:posOffset>976630</wp:posOffset>
                </wp:positionH>
                <wp:positionV relativeFrom="paragraph">
                  <wp:posOffset>66040</wp:posOffset>
                </wp:positionV>
                <wp:extent cx="1228725" cy="0"/>
                <wp:effectExtent l="0" t="76200" r="9525" b="95250"/>
                <wp:wrapNone/>
                <wp:docPr id="9" name="Gerader Verbinde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28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4FCCF5" id="Gerader Verbinder 9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9pt,5.2pt" to="173.65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">
                <v:stroke endarrow="block"/>
              </v:line>
            </w:pict>
          </mc:Fallback>
        </mc:AlternateContent>
      </w:r>
    </w:p>
    <w:p w14:paraId="1E5885D3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4512B3D6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6D33BBD" wp14:editId="30A7973B">
                <wp:simplePos x="0" y="0"/>
                <wp:positionH relativeFrom="column">
                  <wp:posOffset>2272030</wp:posOffset>
                </wp:positionH>
                <wp:positionV relativeFrom="paragraph">
                  <wp:posOffset>77470</wp:posOffset>
                </wp:positionV>
                <wp:extent cx="1066800" cy="0"/>
                <wp:effectExtent l="0" t="76200" r="19050" b="95250"/>
                <wp:wrapNone/>
                <wp:docPr id="7" name="Gerader Verbinde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DBFEF3" id="Gerader Verbinder 7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8.9pt,6.1pt" to="262.9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861768C" wp14:editId="3E0D909B">
                <wp:simplePos x="0" y="0"/>
                <wp:positionH relativeFrom="column">
                  <wp:posOffset>690880</wp:posOffset>
                </wp:positionH>
                <wp:positionV relativeFrom="paragraph">
                  <wp:posOffset>96520</wp:posOffset>
                </wp:positionV>
                <wp:extent cx="1076325" cy="19050"/>
                <wp:effectExtent l="0" t="76200" r="28575" b="76200"/>
                <wp:wrapNone/>
                <wp:docPr id="6" name="Gerader Verbinde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76325" cy="19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37E544" id="Gerader Verbinder 6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4pt,7.6pt" to="139.15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">
                <v:stroke endarrow="block"/>
              </v:line>
            </w:pict>
          </mc:Fallback>
        </mc:AlternateContent>
      </w:r>
    </w:p>
    <w:p w14:paraId="7989FDD1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</w:p>
    <w:p w14:paraId="3DDB3C67" w14:textId="77777777" w:rsidR="007A03FB" w:rsidRPr="00C925E9" w:rsidRDefault="007A03FB" w:rsidP="007A03FB">
      <w:pPr>
        <w:tabs>
          <w:tab w:val="left" w:pos="567"/>
          <w:tab w:val="left" w:pos="2410"/>
          <w:tab w:val="left" w:pos="4253"/>
        </w:tabs>
        <w:rPr>
          <w:sz w:val="36"/>
        </w:rPr>
      </w:pPr>
      <w:r w:rsidRPr="00C925E9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971698B" wp14:editId="7EEACE29">
                <wp:simplePos x="0" y="0"/>
                <wp:positionH relativeFrom="column">
                  <wp:posOffset>1043940</wp:posOffset>
                </wp:positionH>
                <wp:positionV relativeFrom="paragraph">
                  <wp:posOffset>71755</wp:posOffset>
                </wp:positionV>
                <wp:extent cx="3143250" cy="161925"/>
                <wp:effectExtent l="10795" t="10160" r="0" b="8890"/>
                <wp:wrapNone/>
                <wp:docPr id="5" name="Nach oben gekrümmter Pfei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0" cy="161925"/>
                        </a:xfrm>
                        <a:prstGeom prst="curvedUpArrow">
                          <a:avLst>
                            <a:gd name="adj1" fmla="val 388235"/>
                            <a:gd name="adj2" fmla="val 77647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CAD315" id="Nach oben gekrümmter Pfeil 5" o:spid="_x0000_s1026" type="#_x0000_t104" style="position:absolute;margin-left:82.2pt;margin-top:5.65pt;width:247.5pt;height:12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"/>
            </w:pict>
          </mc:Fallback>
        </mc:AlternateContent>
      </w:r>
    </w:p>
    <w:p w14:paraId="1EA91077" w14:textId="77777777" w:rsidR="007A03FB" w:rsidRDefault="007A03FB" w:rsidP="007A03FB">
      <w:pPr>
        <w:tabs>
          <w:tab w:val="left" w:pos="3828"/>
        </w:tabs>
      </w:pPr>
      <w:r>
        <w:tab/>
        <w:t>g(x)</w:t>
      </w:r>
    </w:p>
    <w:p w14:paraId="56E95EED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 xml:space="preserve">Dagegen ist die Funktion </w:t>
      </w:r>
      <w:r w:rsidRPr="00C925E9">
        <w:rPr>
          <w:position w:val="-10"/>
        </w:rPr>
        <w:object w:dxaOrig="1240" w:dyaOrig="360" w14:anchorId="10F404D7">
          <v:shape id="_x0000_i1028" type="#_x0000_t75" style="width:62.25pt;height:18pt" o:ole="">
            <v:imagedata r:id="rId12" o:title=""/>
          </v:shape>
          <o:OLEObject Type="Embed" ProgID="Equation.DSMT4" ShapeID="_x0000_i1028" DrawAspect="Content" ObjectID="_1705762026" r:id="rId13"/>
        </w:object>
      </w:r>
      <w:r>
        <w:t xml:space="preserve"> eine VERKETTUNG der Funktion v(x) und u(x) und man schreibt g(x) = u(v(x)).</w:t>
      </w:r>
    </w:p>
    <w:p w14:paraId="51EB7EB1" w14:textId="77777777" w:rsidR="007A03FB" w:rsidRDefault="007A03FB" w:rsidP="007A03FB">
      <w:pPr>
        <w:tabs>
          <w:tab w:val="left" w:pos="567"/>
          <w:tab w:val="left" w:pos="2410"/>
          <w:tab w:val="left" w:pos="4253"/>
        </w:tabs>
      </w:pPr>
      <w:r>
        <w:t>Jetzt ist v(x) die innere Funktion und u(x) die äußere Funktion.</w:t>
      </w:r>
    </w:p>
    <w:p w14:paraId="526828E9" w14:textId="77777777" w:rsidR="007A03FB" w:rsidRDefault="007A03FB" w:rsidP="007A03FB">
      <w:pPr>
        <w:rPr>
          <w:b/>
          <w:color w:val="000000"/>
          <w:u w:val="single"/>
        </w:rPr>
      </w:pPr>
    </w:p>
    <w:p w14:paraId="00F65FF8" w14:textId="77777777" w:rsidR="007A03FB" w:rsidRDefault="007A03FB" w:rsidP="007A03FB">
      <w:pPr>
        <w:pStyle w:val="Satz"/>
      </w:pPr>
      <w:r>
        <w:t>SATZ: KETTENREGEL</w:t>
      </w:r>
      <w:r>
        <w:tab/>
      </w:r>
      <w:r>
        <w:br/>
        <w:t>Ist eine Funktion u(x) differenzierbar an einer Stelle x und eine Funktion v(x) differenzierbar an der Stelle u(x) so ist auch die Funktion f(x) = v(u(x)) differenzierbar an der Stelle x und es gilt:</w:t>
      </w:r>
      <w:r>
        <w:tab/>
      </w:r>
      <w:r>
        <w:br/>
      </w:r>
      <w:r>
        <w:tab/>
        <w:t>f’(x) = v’(u(x)) · u’(x).</w:t>
      </w:r>
    </w:p>
    <w:p w14:paraId="06CC6119" w14:textId="77777777" w:rsidR="007A03FB" w:rsidRDefault="007A03FB" w:rsidP="007A03FB"/>
    <w:p w14:paraId="69B5B1CE" w14:textId="77777777" w:rsidR="007A03FB" w:rsidRDefault="007A03FB" w:rsidP="007A03FB">
      <w:pPr>
        <w:pStyle w:val="Merksatz"/>
      </w:pPr>
      <w:r>
        <w:sym w:font="Marlett" w:char="F034"/>
      </w:r>
      <w:r>
        <w:t>Ableitung der</w:t>
      </w:r>
      <w:r>
        <w:tab/>
      </w:r>
      <w:r>
        <w:tab/>
        <w:t>Ableitung der</w:t>
      </w:r>
      <w:r>
        <w:tab/>
      </w:r>
      <w:r>
        <w:tab/>
        <w:t>Ableitung der</w:t>
      </w:r>
      <w:r>
        <w:br/>
        <w:t>verketten</w:t>
      </w:r>
      <w:r>
        <w:tab/>
        <w:t>=</w:t>
      </w:r>
      <w:r>
        <w:tab/>
        <w:t>äußeren</w:t>
      </w:r>
      <w:r>
        <w:tab/>
        <w:t>·</w:t>
      </w:r>
      <w:r>
        <w:tab/>
        <w:t>inneren</w:t>
      </w:r>
      <w:r>
        <w:br/>
        <w:t>Funktion</w:t>
      </w:r>
      <w:r>
        <w:tab/>
      </w:r>
      <w:r>
        <w:tab/>
      </w:r>
      <w:proofErr w:type="spellStart"/>
      <w:r>
        <w:t>Funktion</w:t>
      </w:r>
      <w:proofErr w:type="spellEnd"/>
      <w:r>
        <w:tab/>
      </w:r>
      <w:r>
        <w:tab/>
      </w:r>
      <w:proofErr w:type="spellStart"/>
      <w:r>
        <w:t>Funktion</w:t>
      </w:r>
      <w:proofErr w:type="spellEnd"/>
    </w:p>
    <w:p w14:paraId="7A731A3D" w14:textId="77777777" w:rsidR="007A03FB" w:rsidRDefault="007A03FB" w:rsidP="007A03FB"/>
    <w:p w14:paraId="3B6B2F50" w14:textId="77777777" w:rsidR="00D54252" w:rsidRDefault="00D54252" w:rsidP="007A03FB"/>
    <w:p w14:paraId="7B670503" w14:textId="77777777" w:rsidR="00D54252" w:rsidRDefault="00D54252" w:rsidP="007A03FB"/>
    <w:p w14:paraId="1F8834C8" w14:textId="1A02E063" w:rsidR="007A03FB" w:rsidRDefault="007A03FB" w:rsidP="007A03FB">
      <w:r>
        <w:lastRenderedPageBreak/>
        <w:t>Beispiel:</w:t>
      </w:r>
    </w:p>
    <w:p w14:paraId="475D9DB2" w14:textId="77777777" w:rsidR="007A03FB" w:rsidRDefault="007A03FB" w:rsidP="007A03FB">
      <w:pPr>
        <w:tabs>
          <w:tab w:val="left" w:pos="3969"/>
        </w:tabs>
      </w:pPr>
      <w:r w:rsidRPr="007A03FB">
        <w:rPr>
          <w:position w:val="-8"/>
        </w:rPr>
        <w:object w:dxaOrig="1219" w:dyaOrig="340" w14:anchorId="7C6A6F03">
          <v:shape id="_x0000_i1053" type="#_x0000_t75" style="width:60.75pt;height:17.25pt" o:ole="">
            <v:imagedata r:id="rId14" o:title=""/>
          </v:shape>
          <o:OLEObject Type="Embed" ProgID="Equation.DSMT4" ShapeID="_x0000_i1053" DrawAspect="Content" ObjectID="_1705762027" r:id="rId15"/>
        </w:object>
      </w:r>
      <w:r>
        <w:tab/>
        <w:t>innere Funktion:</w:t>
      </w:r>
      <w:r>
        <w:tab/>
        <w:t>u(x) = 2x + 1</w:t>
      </w:r>
    </w:p>
    <w:p w14:paraId="6D77829D" w14:textId="77777777" w:rsidR="007A03FB" w:rsidRDefault="007A03FB" w:rsidP="007A03FB">
      <w:pPr>
        <w:tabs>
          <w:tab w:val="left" w:pos="3969"/>
        </w:tabs>
      </w:pPr>
      <w:r>
        <w:tab/>
      </w:r>
      <w:r>
        <w:tab/>
      </w:r>
      <w:r>
        <w:tab/>
      </w:r>
      <w:r>
        <w:tab/>
        <w:t>u’(x) = 2</w:t>
      </w:r>
    </w:p>
    <w:p w14:paraId="1CDAAFC8" w14:textId="4E40AD49" w:rsidR="007A03FB" w:rsidRDefault="007A03FB" w:rsidP="007A03FB">
      <w:pPr>
        <w:tabs>
          <w:tab w:val="left" w:pos="3969"/>
        </w:tabs>
      </w:pPr>
      <w:r>
        <w:tab/>
        <w:t>äußere Funktion</w:t>
      </w:r>
      <w:r>
        <w:tab/>
      </w:r>
      <w:r w:rsidR="002D0E53" w:rsidRPr="007A03FB">
        <w:rPr>
          <w:position w:val="-8"/>
        </w:rPr>
        <w:object w:dxaOrig="859" w:dyaOrig="340" w14:anchorId="1A31CE2A">
          <v:shape id="_x0000_i1054" type="#_x0000_t75" style="width:42.75pt;height:17.25pt" o:ole="">
            <v:imagedata r:id="rId16" o:title=""/>
          </v:shape>
          <o:OLEObject Type="Embed" ProgID="Equation.DSMT4" ShapeID="_x0000_i1054" DrawAspect="Content" ObjectID="_1705762028" r:id="rId17"/>
        </w:object>
      </w:r>
    </w:p>
    <w:p w14:paraId="0C96511E" w14:textId="6F16E16A" w:rsidR="007A03FB" w:rsidRDefault="007A03FB" w:rsidP="007A03FB">
      <w:pPr>
        <w:tabs>
          <w:tab w:val="left" w:pos="3969"/>
        </w:tabs>
      </w:pPr>
      <w:r>
        <w:tab/>
      </w:r>
      <w:r>
        <w:tab/>
      </w:r>
      <w:r>
        <w:tab/>
      </w:r>
      <w:r>
        <w:tab/>
      </w:r>
      <w:r w:rsidR="002D0E53" w:rsidRPr="007A03FB">
        <w:rPr>
          <w:position w:val="-26"/>
        </w:rPr>
        <w:object w:dxaOrig="1060" w:dyaOrig="620" w14:anchorId="03BECF58">
          <v:shape id="_x0000_i1055" type="#_x0000_t75" style="width:53.25pt;height:30.75pt" o:ole="">
            <v:imagedata r:id="rId18" o:title=""/>
          </v:shape>
          <o:OLEObject Type="Embed" ProgID="Equation.DSMT4" ShapeID="_x0000_i1055" DrawAspect="Content" ObjectID="_1705762029" r:id="rId19"/>
        </w:object>
      </w:r>
    </w:p>
    <w:p w14:paraId="7DB2ADFB" w14:textId="77777777" w:rsidR="007A03FB" w:rsidRDefault="007A03FB" w:rsidP="007A03FB">
      <w:pPr>
        <w:tabs>
          <w:tab w:val="left" w:pos="3969"/>
        </w:tabs>
      </w:pPr>
      <w:r w:rsidRPr="007A03FB">
        <w:rPr>
          <w:position w:val="-56"/>
        </w:rPr>
        <w:object w:dxaOrig="1620" w:dyaOrig="1240" w14:anchorId="4A250B48">
          <v:shape id="_x0000_i1056" type="#_x0000_t75" style="width:81pt;height:62.25pt" o:ole="">
            <v:imagedata r:id="rId20" o:title=""/>
          </v:shape>
          <o:OLEObject Type="Embed" ProgID="Equation.DSMT4" ShapeID="_x0000_i1056" DrawAspect="Content" ObjectID="_1705762030" r:id="rId21"/>
        </w:object>
      </w:r>
    </w:p>
    <w:p w14:paraId="4AC97E54" w14:textId="77777777" w:rsidR="007A03FB" w:rsidRDefault="007A03FB" w:rsidP="007A03FB"/>
    <w:p w14:paraId="65100BDC" w14:textId="176C1D2B" w:rsidR="00D211E4" w:rsidRDefault="00D211E4" w:rsidP="00E32BF6">
      <w:pPr>
        <w:rPr>
          <w:sz w:val="20"/>
        </w:rPr>
      </w:pPr>
    </w:p>
    <w:sectPr w:rsidR="00D211E4" w:rsidSect="00D5425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5A7DB4"/>
    <w:multiLevelType w:val="hybridMultilevel"/>
    <w:tmpl w:val="A5344EDE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D4528"/>
    <w:multiLevelType w:val="hybridMultilevel"/>
    <w:tmpl w:val="A5344EDE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1820207"/>
    <w:multiLevelType w:val="hybridMultilevel"/>
    <w:tmpl w:val="DCFEBE04"/>
    <w:lvl w:ilvl="0" w:tplc="794CD032">
      <w:start w:val="7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21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9"/>
  </w:num>
  <w:num w:numId="16">
    <w:abstractNumId w:val="11"/>
  </w:num>
  <w:num w:numId="17">
    <w:abstractNumId w:val="12"/>
  </w:num>
  <w:num w:numId="18">
    <w:abstractNumId w:val="16"/>
  </w:num>
  <w:num w:numId="19">
    <w:abstractNumId w:val="22"/>
  </w:num>
  <w:num w:numId="20">
    <w:abstractNumId w:val="18"/>
  </w:num>
  <w:num w:numId="21">
    <w:abstractNumId w:val="24"/>
  </w:num>
  <w:num w:numId="22">
    <w:abstractNumId w:val="17"/>
  </w:num>
  <w:num w:numId="23">
    <w:abstractNumId w:val="14"/>
  </w:num>
  <w:num w:numId="24">
    <w:abstractNumId w:val="13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D6B28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E53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0DC6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3FB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2C4B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77869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CA7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882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4252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24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4523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482C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7A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0E2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A7D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1A8B9E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3D4185F-B4B2-44FE-A582-8751FAAC2D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0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6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10-31T16:17:00Z</cp:lastPrinted>
  <dcterms:created xsi:type="dcterms:W3CDTF">2022-02-07T17:00:00Z</dcterms:created>
  <dcterms:modified xsi:type="dcterms:W3CDTF">2022-02-07T17:00:00Z</dcterms:modified>
</cp:coreProperties>
</file>